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Default="008177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思想：</w:t>
      </w:r>
      <w:r w:rsidR="00CB5BFA">
        <w:rPr>
          <w:rFonts w:ascii="Times New Roman" w:hAnsi="Times New Roman" w:cs="Times New Roman" w:hint="eastAsia"/>
        </w:rPr>
        <w:t>特征匹配很重要，是视觉</w:t>
      </w:r>
      <w:r w:rsidR="00CB5BFA">
        <w:rPr>
          <w:rFonts w:ascii="Times New Roman" w:hAnsi="Times New Roman" w:cs="Times New Roman" w:hint="eastAsia"/>
        </w:rPr>
        <w:t>SLAM</w:t>
      </w:r>
      <w:r w:rsidR="00CB5BFA">
        <w:rPr>
          <w:rFonts w:ascii="Times New Roman" w:hAnsi="Times New Roman" w:cs="Times New Roman" w:hint="eastAsia"/>
        </w:rPr>
        <w:t>的瓶颈。改进了</w:t>
      </w:r>
      <w:r w:rsidR="00CB5BFA">
        <w:rPr>
          <w:rFonts w:ascii="Times New Roman" w:hAnsi="Times New Roman" w:cs="Times New Roman" w:hint="eastAsia"/>
        </w:rPr>
        <w:t>ASD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提出了二进制描述子</w:t>
      </w:r>
      <w:r w:rsidR="00CB5BFA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既提高了精度，又保证了效率，有实际意义。</w:t>
      </w:r>
      <w:r w:rsidR="00004921">
        <w:rPr>
          <w:rFonts w:ascii="Times New Roman" w:hAnsi="Times New Roman" w:cs="Times New Roman" w:hint="eastAsia"/>
        </w:rPr>
        <w:t>精度从</w:t>
      </w:r>
      <w:r w:rsidR="009879B0">
        <w:rPr>
          <w:rFonts w:ascii="Times New Roman" w:hAnsi="Times New Roman" w:cs="Times New Roman" w:hint="eastAsia"/>
        </w:rPr>
        <w:t>FPR</w:t>
      </w:r>
      <w:r w:rsidR="009879B0">
        <w:rPr>
          <w:rFonts w:ascii="Times New Roman" w:hAnsi="Times New Roman" w:cs="Times New Roman"/>
        </w:rPr>
        <w:t>95</w:t>
      </w:r>
      <w:r w:rsidR="009879B0">
        <w:rPr>
          <w:rFonts w:ascii="Times New Roman" w:hAnsi="Times New Roman" w:cs="Times New Roman" w:hint="eastAsia"/>
        </w:rPr>
        <w:t>，</w:t>
      </w:r>
      <w:r w:rsidR="009879B0">
        <w:rPr>
          <w:rFonts w:ascii="Times New Roman" w:hAnsi="Times New Roman" w:cs="Times New Roman" w:hint="eastAsia"/>
        </w:rPr>
        <w:t>mAP</w:t>
      </w:r>
      <w:r w:rsidR="009879B0">
        <w:rPr>
          <w:rFonts w:ascii="Times New Roman" w:hAnsi="Times New Roman" w:cs="Times New Roman" w:hint="eastAsia"/>
        </w:rPr>
        <w:t>说明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D37984" w:rsidRDefault="00D379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核心思想就是设计了一种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二进制描述子，提高了精度，保证了效率，有实际意义。</w:t>
      </w:r>
    </w:p>
    <w:p w:rsidR="00D37984" w:rsidRDefault="00D37984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B36C53" w:rsidRPr="00D52DBF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  <w:r w:rsidRPr="00B36C53">
        <w:rPr>
          <w:rFonts w:ascii="Times New Roman" w:hAnsi="Times New Roman" w:cs="Times New Roman" w:hint="eastAsia"/>
          <w:color w:val="FF0000"/>
        </w:rPr>
        <w:t>对比实验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Tanh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U</w:t>
      </w:r>
      <w:r w:rsidR="00D52DBF">
        <w:rPr>
          <w:rFonts w:ascii="Times New Roman" w:hAnsi="Times New Roman" w:cs="Times New Roman" w:hint="eastAsia"/>
        </w:rPr>
        <w:t>的对比实验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CF7B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</w:t>
      </w:r>
      <w:r w:rsidR="0052041C">
        <w:rPr>
          <w:rFonts w:ascii="Times New Roman" w:hAnsi="Times New Roman" w:cs="Times New Roman" w:hint="eastAsia"/>
        </w:rPr>
        <w:lastRenderedPageBreak/>
        <w:t>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3A2DAA" w:rsidRDefault="003A2DAA" w:rsidP="0041301A">
      <w:pPr>
        <w:rPr>
          <w:rFonts w:ascii="Times New Roman" w:hAnsi="Times New Roman" w:cs="Times New Roman"/>
        </w:rPr>
      </w:pPr>
    </w:p>
    <w:p w:rsidR="00BA45FD" w:rsidRPr="00BA45FD" w:rsidRDefault="00BA45FD" w:rsidP="0041301A">
      <w:pPr>
        <w:rPr>
          <w:rFonts w:ascii="Times New Roman" w:hAnsi="Times New Roman" w:cs="Times New Roman"/>
        </w:rPr>
      </w:pP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BB76BB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3B6372" w:rsidRDefault="003B637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1103">
        <w:rPr>
          <w:rFonts w:ascii="Times New Roman" w:hAnsi="Times New Roman" w:cs="Times New Roman" w:hint="eastAsia"/>
        </w:rPr>
        <w:t>近些年，随着深度学习的发展，基于深度学习的图像处理变得越来越火</w:t>
      </w:r>
      <w:r w:rsidR="007E126E">
        <w:rPr>
          <w:rFonts w:ascii="Times New Roman" w:hAnsi="Times New Roman" w:cs="Times New Roman" w:hint="eastAsia"/>
        </w:rPr>
        <w:t>。深度学习对于提取图像的特征</w:t>
      </w:r>
      <w:r w:rsidR="00F01BA8">
        <w:rPr>
          <w:rFonts w:ascii="Times New Roman" w:hAnsi="Times New Roman" w:cs="Times New Roman" w:hint="eastAsia"/>
        </w:rPr>
        <w:t>，然后进行图像的关联有着巨大的优势。</w:t>
      </w:r>
      <w:r w:rsidR="000C71E9">
        <w:rPr>
          <w:rFonts w:ascii="Times New Roman" w:hAnsi="Times New Roman" w:cs="Times New Roman" w:hint="eastAsia"/>
        </w:rPr>
        <w:t>而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的图像处理和数据关联正是深度学习的强项。所以现在有很多的研究者都将深度学习与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结合起来，以解决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中图像数据关联的瓶颈问题。</w:t>
      </w:r>
    </w:p>
    <w:p w:rsidR="00D8510C" w:rsidRDefault="000C71E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2A2D78">
        <w:rPr>
          <w:rFonts w:ascii="Times New Roman" w:hAnsi="Times New Roman" w:cs="Times New Roman" w:hint="eastAsia"/>
        </w:rPr>
        <w:t>深度学习在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应用提升了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的精度。有许多学者利用深度学习的优势，替换了传统视觉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部分模块，比如描述子匹配，重定位等等。也有的使用高级别的语义信息，给系统增加对世界的理解能力，对于</w:t>
      </w:r>
      <w:r w:rsidR="006C49A9">
        <w:rPr>
          <w:rFonts w:ascii="Times New Roman" w:hAnsi="Times New Roman" w:cs="Times New Roman" w:hint="eastAsia"/>
        </w:rPr>
        <w:t>特征匹配和特征关联带来了很大的提升。也有端到端的</w:t>
      </w:r>
      <w:r w:rsidR="006C49A9">
        <w:rPr>
          <w:rFonts w:ascii="Times New Roman" w:hAnsi="Times New Roman" w:cs="Times New Roman" w:hint="eastAsia"/>
        </w:rPr>
        <w:t>SLAM</w:t>
      </w:r>
      <w:r w:rsidR="006C49A9">
        <w:rPr>
          <w:rFonts w:ascii="Times New Roman" w:hAnsi="Times New Roman" w:cs="Times New Roman" w:hint="eastAsia"/>
        </w:rPr>
        <w:t>系统，直接由图片生成位姿估计，在特定场景获得了比较好的效果。</w:t>
      </w:r>
    </w:p>
    <w:p w:rsidR="009D0FA5" w:rsidRDefault="009D0FA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但是当前的深度学习在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的使用还是有较多问题。比如</w:t>
      </w:r>
      <w:r w:rsidR="003D4C90">
        <w:rPr>
          <w:rFonts w:ascii="Times New Roman" w:hAnsi="Times New Roman" w:cs="Times New Roman" w:hint="eastAsia"/>
        </w:rPr>
        <w:t>端到端的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很依赖特定场景，系统泛化能力不强。语义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无法保证场景有相关的语义信息</w:t>
      </w:r>
      <w:r w:rsidR="009848DB">
        <w:rPr>
          <w:rFonts w:ascii="Times New Roman" w:hAnsi="Times New Roman" w:cs="Times New Roman" w:hint="eastAsia"/>
        </w:rPr>
        <w:t>，比如</w:t>
      </w:r>
      <w:r w:rsidR="009848DB">
        <w:rPr>
          <w:rFonts w:ascii="Times New Roman" w:hAnsi="Times New Roman" w:cs="Times New Roman" w:hint="eastAsia"/>
        </w:rPr>
        <w:t>slam++</w:t>
      </w:r>
      <w:r w:rsidR="009848DB">
        <w:rPr>
          <w:rFonts w:ascii="Times New Roman" w:hAnsi="Times New Roman" w:cs="Times New Roman" w:hint="eastAsia"/>
        </w:rPr>
        <w:t>中的椅子</w:t>
      </w:r>
      <w:r w:rsidR="00E7744F">
        <w:rPr>
          <w:rFonts w:ascii="Times New Roman" w:hAnsi="Times New Roman" w:cs="Times New Roman" w:hint="eastAsia"/>
        </w:rPr>
        <w:t>。而低级别的描述子信息的提取没有考虑到尺度问题，导致</w:t>
      </w:r>
      <w:r w:rsidR="00E7744F">
        <w:rPr>
          <w:rFonts w:ascii="Times New Roman" w:hAnsi="Times New Roman" w:cs="Times New Roman" w:hint="eastAsia"/>
        </w:rPr>
        <w:t>Hardnet</w:t>
      </w:r>
      <w:r w:rsidR="00E7744F">
        <w:rPr>
          <w:rFonts w:ascii="Times New Roman" w:hAnsi="Times New Roman" w:cs="Times New Roman" w:hint="eastAsia"/>
        </w:rPr>
        <w:t>等等描述子不适用于</w:t>
      </w:r>
      <w:r w:rsidR="009729B6">
        <w:rPr>
          <w:rFonts w:ascii="Times New Roman" w:hAnsi="Times New Roman" w:cs="Times New Roman" w:hint="eastAsia"/>
        </w:rPr>
        <w:t>SLAM</w:t>
      </w:r>
      <w:bookmarkStart w:id="0" w:name="_GoBack"/>
      <w:bookmarkEnd w:id="0"/>
    </w:p>
    <w:p w:rsidR="00E7744F" w:rsidRDefault="00E7744F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在本文中，我们提出了一种提取图片局部描述子的网络。我们提取出的描述子的形式与传统的描述子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 w:hint="eastAsia"/>
        </w:rPr>
        <w:t>类似</w:t>
      </w:r>
      <w:r w:rsidR="00F91CA5">
        <w:rPr>
          <w:rFonts w:ascii="Times New Roman" w:hAnsi="Times New Roman" w:cs="Times New Roman" w:hint="eastAsia"/>
        </w:rPr>
        <w:t>，可以很容易地适用在当前流行的视觉</w:t>
      </w:r>
      <w:r w:rsidR="00F91CA5">
        <w:rPr>
          <w:rFonts w:ascii="Times New Roman" w:hAnsi="Times New Roman" w:cs="Times New Roman" w:hint="eastAsia"/>
        </w:rPr>
        <w:t>SLAM</w:t>
      </w:r>
      <w:r w:rsidR="00F91CA5">
        <w:rPr>
          <w:rFonts w:ascii="Times New Roman" w:hAnsi="Times New Roman" w:cs="Times New Roman" w:hint="eastAsia"/>
        </w:rPr>
        <w:t>系统上</w:t>
      </w:r>
      <w:r>
        <w:rPr>
          <w:rFonts w:ascii="Times New Roman" w:hAnsi="Times New Roman" w:cs="Times New Roman" w:hint="eastAsia"/>
        </w:rPr>
        <w:t>。并且我们考虑到了尺度问题（引用学长），让其更加适用于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。</w:t>
      </w:r>
      <w:r w:rsidR="00F91CA5">
        <w:rPr>
          <w:rFonts w:ascii="Times New Roman" w:hAnsi="Times New Roman" w:cs="Times New Roman" w:hint="eastAsia"/>
        </w:rPr>
        <w:t>为了匹配效率，我们对生成的描述子进行了二进制化。我们也为自己描述子单独训练了词袋，回环检测的精度得到提高。</w:t>
      </w:r>
    </w:p>
    <w:p w:rsidR="00E7744F" w:rsidRPr="00F91CA5" w:rsidRDefault="00E7744F" w:rsidP="0041301A">
      <w:pPr>
        <w:rPr>
          <w:rFonts w:ascii="Times New Roman" w:hAnsi="Times New Roman" w:cs="Times New Roman" w:hint="eastAsia"/>
        </w:rPr>
      </w:pPr>
    </w:p>
    <w:p w:rsidR="006C49A9" w:rsidRDefault="006C49A9" w:rsidP="0041301A">
      <w:pPr>
        <w:rPr>
          <w:rFonts w:ascii="Times New Roman" w:hAnsi="Times New Roman" w:cs="Times New Roman" w:hint="eastAsia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6pt" o:ole="">
            <v:imagedata r:id="rId7" o:title=""/>
          </v:shape>
          <o:OLEObject Type="Embed" ProgID="Equation.DSMT4" ShapeID="_x0000_i1025" DrawAspect="Content" ObjectID="_1677228970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7pt" o:ole="">
            <v:imagedata r:id="rId9" o:title=""/>
          </v:shape>
          <o:OLEObject Type="Embed" ProgID="Equation.DSMT4" ShapeID="_x0000_i1026" DrawAspect="Content" ObjectID="_1677228971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7pt;height:70.6pt" o:ole="">
            <v:imagedata r:id="rId11" o:title=""/>
          </v:shape>
          <o:OLEObject Type="Embed" ProgID="Equation.DSMT4" ShapeID="_x0000_i1027" DrawAspect="Content" ObjectID="_1677228972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1pt" o:ole="">
            <v:imagedata r:id="rId13" o:title=""/>
          </v:shape>
          <o:OLEObject Type="Embed" ProgID="Equation.DSMT4" ShapeID="_x0000_i1028" DrawAspect="Content" ObjectID="_1677228973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9pt" o:ole="">
            <v:imagedata r:id="rId15" o:title=""/>
          </v:shape>
          <o:OLEObject Type="Embed" ProgID="Equation.DSMT4" ShapeID="_x0000_i1029" DrawAspect="Content" ObjectID="_1677228974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6pt;height:18pt" o:ole="">
            <v:imagedata r:id="rId17" o:title=""/>
          </v:shape>
          <o:OLEObject Type="Embed" ProgID="Equation.DSMT4" ShapeID="_x0000_i1030" DrawAspect="Content" ObjectID="_1677228975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7pt;height:18.9pt" o:ole="">
            <v:imagedata r:id="rId19" o:title=""/>
          </v:shape>
          <o:OLEObject Type="Embed" ProgID="Equation.DSMT4" ShapeID="_x0000_i1031" DrawAspect="Content" ObjectID="_1677228976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4pt" o:ole="">
            <v:imagedata r:id="rId21" o:title=""/>
          </v:shape>
          <o:OLEObject Type="Embed" ProgID="Equation.DSMT4" ShapeID="_x0000_i1032" DrawAspect="Content" ObjectID="_1677228977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1pt;height:19.4pt" o:ole="">
            <v:imagedata r:id="rId23" o:title=""/>
          </v:shape>
          <o:OLEObject Type="Embed" ProgID="Equation.DSMT4" ShapeID="_x0000_i1033" DrawAspect="Content" ObjectID="_1677228978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1pt;height:18pt" o:ole="">
            <v:imagedata r:id="rId25" o:title=""/>
          </v:shape>
          <o:OLEObject Type="Embed" ProgID="Equation.DSMT4" ShapeID="_x0000_i1034" DrawAspect="Content" ObjectID="_1677228979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7pt;height:34.6pt" o:ole="">
            <v:imagedata r:id="rId27" o:title=""/>
          </v:shape>
          <o:OLEObject Type="Embed" ProgID="Equation.DSMT4" ShapeID="_x0000_i1035" DrawAspect="Content" ObjectID="_1677228980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250733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1.1 UBC benc</w:t>
      </w:r>
      <w:r w:rsidRPr="00F75D7F">
        <w:rPr>
          <w:rFonts w:ascii="Times New Roman" w:hAnsi="Times New Roman" w:cs="Times New Roman" w:hint="eastAsia"/>
        </w:rPr>
        <w:t>hmark</w:t>
      </w:r>
      <w:r w:rsidR="00545B9B" w:rsidRPr="00F75D7F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</w:t>
      </w:r>
      <w:r>
        <w:rPr>
          <w:rFonts w:ascii="Times New Roman" w:hAnsi="Times New Roman" w:cs="Times New Roman"/>
        </w:rPr>
        <w:lastRenderedPageBreak/>
        <w:t>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p w:rsidR="005B7037" w:rsidRDefault="005B7037" w:rsidP="0041301A">
      <w:pPr>
        <w:rPr>
          <w:rFonts w:ascii="Times New Roman" w:hAnsi="Times New Roman" w:cs="Times New Roman"/>
        </w:rPr>
      </w:pPr>
    </w:p>
    <w:p w:rsidR="005B7037" w:rsidRDefault="005B703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分析一些学长的</w:t>
      </w: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  <w:r>
        <w:rPr>
          <w:rFonts w:ascii="Times New Roman" w:hAnsi="Times New Roman" w:cs="Times New Roman" w:hint="eastAsia"/>
        </w:rPr>
        <w:t>主要写了啥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研究背景和研究重要性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出该领域的研究空白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题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</w:rPr>
        <w:t>指出本文的研究课题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概述文章的核心方法论和主要发现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提出猜想和研究目的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给出自己的</w:t>
      </w:r>
      <w:r>
        <w:rPr>
          <w:rFonts w:ascii="Times New Roman" w:hAnsi="Times New Roman" w:cs="Times New Roman" w:hint="eastAsia"/>
        </w:rPr>
        <w:t>contribution</w:t>
      </w:r>
    </w:p>
    <w:p w:rsidR="00D67F59" w:rsidRDefault="00D67F59" w:rsidP="0041301A">
      <w:pPr>
        <w:rPr>
          <w:rFonts w:ascii="Times New Roman" w:hAnsi="Times New Roman" w:cs="Times New Roman"/>
        </w:rPr>
      </w:pPr>
    </w:p>
    <w:p w:rsidR="00D67F59" w:rsidRDefault="00D67F59" w:rsidP="0041301A">
      <w:pPr>
        <w:rPr>
          <w:rFonts w:ascii="Times New Roman" w:hAnsi="Times New Roman" w:cs="Times New Roman"/>
        </w:rPr>
      </w:pP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SD-SLAM</w:t>
      </w:r>
    </w:p>
    <w:p w:rsidR="001829B6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</w:p>
    <w:p w:rsidR="001829B6" w:rsidRPr="00380D47" w:rsidRDefault="001829B6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依赖特征匹配，依赖描述子的质量。过去几十年传统描述子发展起来，介绍一下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SIFT</w:t>
      </w:r>
      <w:r w:rsidR="00380D47">
        <w:rPr>
          <w:rFonts w:ascii="Times New Roman" w:hAnsi="Times New Roman" w:cs="Times New Roman" w:hint="eastAsia"/>
        </w:rPr>
        <w:t>优缺点。也出现了许多深度学习描述子。比如</w:t>
      </w:r>
      <w:r w:rsidR="00380D47">
        <w:rPr>
          <w:rFonts w:ascii="Times New Roman" w:hAnsi="Times New Roman" w:cs="Times New Roman" w:hint="eastAsia"/>
        </w:rPr>
        <w:t>DeepSec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CS</w:t>
      </w:r>
      <w:r w:rsidR="00380D47">
        <w:rPr>
          <w:rFonts w:ascii="Times New Roman" w:hAnsi="Times New Roman" w:cs="Times New Roman"/>
        </w:rPr>
        <w:t xml:space="preserve"> </w:t>
      </w:r>
      <w:r w:rsidR="00380D47">
        <w:rPr>
          <w:rFonts w:ascii="Times New Roman" w:hAnsi="Times New Roman" w:cs="Times New Roman" w:hint="eastAsia"/>
        </w:rPr>
        <w:t>L</w:t>
      </w:r>
      <w:r w:rsidR="00380D47">
        <w:rPr>
          <w:rFonts w:ascii="Times New Roman" w:hAnsi="Times New Roman" w:cs="Times New Roman"/>
        </w:rPr>
        <w:t>2</w:t>
      </w:r>
      <w:r w:rsidR="00380D47">
        <w:rPr>
          <w:rFonts w:ascii="Times New Roman" w:hAnsi="Times New Roman" w:cs="Times New Roman" w:hint="eastAsia"/>
        </w:rPr>
        <w:t>-Net</w:t>
      </w:r>
      <w:r w:rsidR="00380D47">
        <w:rPr>
          <w:rFonts w:ascii="Times New Roman" w:hAnsi="Times New Roman" w:cs="Times New Roman" w:hint="eastAsia"/>
        </w:rPr>
        <w:t>，</w:t>
      </w:r>
      <w:r w:rsidR="00380D47">
        <w:rPr>
          <w:rFonts w:ascii="Times New Roman" w:hAnsi="Times New Roman" w:cs="Times New Roman" w:hint="eastAsia"/>
        </w:rPr>
        <w:t>HardNet</w:t>
      </w:r>
      <w:r w:rsidR="00380D47">
        <w:rPr>
          <w:rFonts w:ascii="Times New Roman" w:hAnsi="Times New Roman" w:cs="Times New Roman" w:hint="eastAsia"/>
        </w:rPr>
        <w:t>等等。他们有一些比传统好。但是不适用与</w:t>
      </w:r>
      <w:r w:rsidR="00380D47">
        <w:rPr>
          <w:rFonts w:ascii="Times New Roman" w:hAnsi="Times New Roman" w:cs="Times New Roman" w:hint="eastAsia"/>
        </w:rPr>
        <w:t>SLAM</w:t>
      </w:r>
      <w:r w:rsidR="00380D47">
        <w:rPr>
          <w:rFonts w:ascii="Times New Roman" w:hAnsi="Times New Roman" w:cs="Times New Roman" w:hint="eastAsia"/>
        </w:rPr>
        <w:t>。主要原因就是没考虑到尺度性。大多数人专注于数据增强和更稳定数据集增强鲁棒性，忽视了损失函数的重要性。说一下自己的</w:t>
      </w:r>
      <w:r w:rsidR="00380D47">
        <w:rPr>
          <w:rFonts w:ascii="Times New Roman" w:hAnsi="Times New Roman" w:cs="Times New Roman" w:hint="eastAsia"/>
        </w:rPr>
        <w:t>contribution</w:t>
      </w:r>
      <w:r w:rsidR="00CA38C1">
        <w:rPr>
          <w:rFonts w:ascii="Times New Roman" w:hAnsi="Times New Roman" w:cs="Times New Roman" w:hint="eastAsia"/>
        </w:rPr>
        <w:t>：</w:t>
      </w:r>
    </w:p>
    <w:sectPr w:rsidR="001829B6" w:rsidRPr="00380D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2A84" w:rsidRDefault="00A12A84" w:rsidP="00492C1E">
      <w:r>
        <w:separator/>
      </w:r>
    </w:p>
  </w:endnote>
  <w:endnote w:type="continuationSeparator" w:id="0">
    <w:p w:rsidR="00A12A84" w:rsidRDefault="00A12A84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2A84" w:rsidRDefault="00A12A84" w:rsidP="00492C1E">
      <w:r>
        <w:separator/>
      </w:r>
    </w:p>
  </w:footnote>
  <w:footnote w:type="continuationSeparator" w:id="0">
    <w:p w:rsidR="00A12A84" w:rsidRDefault="00A12A84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A6DCD"/>
    <w:rsid w:val="000B37E4"/>
    <w:rsid w:val="000B739A"/>
    <w:rsid w:val="000C6B59"/>
    <w:rsid w:val="000C71E9"/>
    <w:rsid w:val="000E0D14"/>
    <w:rsid w:val="000E3050"/>
    <w:rsid w:val="001117B7"/>
    <w:rsid w:val="00124529"/>
    <w:rsid w:val="00126750"/>
    <w:rsid w:val="00137914"/>
    <w:rsid w:val="00163308"/>
    <w:rsid w:val="00163E99"/>
    <w:rsid w:val="001712D7"/>
    <w:rsid w:val="00176DDA"/>
    <w:rsid w:val="001829B6"/>
    <w:rsid w:val="00182AB4"/>
    <w:rsid w:val="00187790"/>
    <w:rsid w:val="00192611"/>
    <w:rsid w:val="001B511A"/>
    <w:rsid w:val="001E772E"/>
    <w:rsid w:val="002029AC"/>
    <w:rsid w:val="00220568"/>
    <w:rsid w:val="002256F3"/>
    <w:rsid w:val="00234B4C"/>
    <w:rsid w:val="00250733"/>
    <w:rsid w:val="00280FC2"/>
    <w:rsid w:val="0029341B"/>
    <w:rsid w:val="002A2B91"/>
    <w:rsid w:val="002A2D78"/>
    <w:rsid w:val="002B4779"/>
    <w:rsid w:val="002B58F7"/>
    <w:rsid w:val="002D407F"/>
    <w:rsid w:val="002E4D38"/>
    <w:rsid w:val="002F4BF4"/>
    <w:rsid w:val="0031646A"/>
    <w:rsid w:val="00323B2C"/>
    <w:rsid w:val="00327F85"/>
    <w:rsid w:val="00330338"/>
    <w:rsid w:val="00345374"/>
    <w:rsid w:val="00360C67"/>
    <w:rsid w:val="00363636"/>
    <w:rsid w:val="00365112"/>
    <w:rsid w:val="00380D47"/>
    <w:rsid w:val="0038162A"/>
    <w:rsid w:val="003901CF"/>
    <w:rsid w:val="00395D41"/>
    <w:rsid w:val="003A2DAA"/>
    <w:rsid w:val="003A50D3"/>
    <w:rsid w:val="003B6372"/>
    <w:rsid w:val="003D4C90"/>
    <w:rsid w:val="003E2C0E"/>
    <w:rsid w:val="004005F9"/>
    <w:rsid w:val="00405F04"/>
    <w:rsid w:val="0041301A"/>
    <w:rsid w:val="00430C16"/>
    <w:rsid w:val="00433C8B"/>
    <w:rsid w:val="004426CB"/>
    <w:rsid w:val="00455E78"/>
    <w:rsid w:val="00456111"/>
    <w:rsid w:val="00473AAE"/>
    <w:rsid w:val="004870C9"/>
    <w:rsid w:val="00487289"/>
    <w:rsid w:val="00492C1E"/>
    <w:rsid w:val="004E0126"/>
    <w:rsid w:val="004E4904"/>
    <w:rsid w:val="004F1533"/>
    <w:rsid w:val="004F6064"/>
    <w:rsid w:val="004F7F6E"/>
    <w:rsid w:val="005003B7"/>
    <w:rsid w:val="0052041C"/>
    <w:rsid w:val="00537D6E"/>
    <w:rsid w:val="00544FC1"/>
    <w:rsid w:val="00545B9B"/>
    <w:rsid w:val="00564393"/>
    <w:rsid w:val="0057598D"/>
    <w:rsid w:val="00596DC9"/>
    <w:rsid w:val="005B0008"/>
    <w:rsid w:val="005B7037"/>
    <w:rsid w:val="005C55C5"/>
    <w:rsid w:val="005E06E8"/>
    <w:rsid w:val="005E251B"/>
    <w:rsid w:val="005F2045"/>
    <w:rsid w:val="00614E95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C49A9"/>
    <w:rsid w:val="006D16E1"/>
    <w:rsid w:val="006D690D"/>
    <w:rsid w:val="006E2511"/>
    <w:rsid w:val="006E48C4"/>
    <w:rsid w:val="006F055D"/>
    <w:rsid w:val="006F1DF7"/>
    <w:rsid w:val="006F1FCC"/>
    <w:rsid w:val="00732650"/>
    <w:rsid w:val="007531AB"/>
    <w:rsid w:val="00753FCC"/>
    <w:rsid w:val="00766913"/>
    <w:rsid w:val="007733FC"/>
    <w:rsid w:val="0078681E"/>
    <w:rsid w:val="00787563"/>
    <w:rsid w:val="007A1CBE"/>
    <w:rsid w:val="007B19E7"/>
    <w:rsid w:val="007D4E07"/>
    <w:rsid w:val="007E126E"/>
    <w:rsid w:val="007E2AB4"/>
    <w:rsid w:val="007F17DF"/>
    <w:rsid w:val="0081778B"/>
    <w:rsid w:val="00865644"/>
    <w:rsid w:val="00881121"/>
    <w:rsid w:val="00885350"/>
    <w:rsid w:val="00890F53"/>
    <w:rsid w:val="008B2584"/>
    <w:rsid w:val="008D6E3E"/>
    <w:rsid w:val="008E54B0"/>
    <w:rsid w:val="008E66E7"/>
    <w:rsid w:val="008F1782"/>
    <w:rsid w:val="008F4EF2"/>
    <w:rsid w:val="009501BB"/>
    <w:rsid w:val="00970891"/>
    <w:rsid w:val="009729B6"/>
    <w:rsid w:val="00972F1D"/>
    <w:rsid w:val="009848DB"/>
    <w:rsid w:val="009879B0"/>
    <w:rsid w:val="0099092C"/>
    <w:rsid w:val="00992CBB"/>
    <w:rsid w:val="009A68B4"/>
    <w:rsid w:val="009D0FA5"/>
    <w:rsid w:val="00A12A84"/>
    <w:rsid w:val="00A170EC"/>
    <w:rsid w:val="00A250C6"/>
    <w:rsid w:val="00A32500"/>
    <w:rsid w:val="00A33AF0"/>
    <w:rsid w:val="00A42C38"/>
    <w:rsid w:val="00AD286E"/>
    <w:rsid w:val="00B039A4"/>
    <w:rsid w:val="00B1095A"/>
    <w:rsid w:val="00B36335"/>
    <w:rsid w:val="00B36C53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B76BB"/>
    <w:rsid w:val="00BC4AD6"/>
    <w:rsid w:val="00BC7478"/>
    <w:rsid w:val="00BD0968"/>
    <w:rsid w:val="00BF7894"/>
    <w:rsid w:val="00C22947"/>
    <w:rsid w:val="00C47C5B"/>
    <w:rsid w:val="00C56465"/>
    <w:rsid w:val="00C62B8A"/>
    <w:rsid w:val="00C63A02"/>
    <w:rsid w:val="00C67595"/>
    <w:rsid w:val="00C769C1"/>
    <w:rsid w:val="00CA38C1"/>
    <w:rsid w:val="00CB529F"/>
    <w:rsid w:val="00CB5BFA"/>
    <w:rsid w:val="00CC31C2"/>
    <w:rsid w:val="00CF7B8D"/>
    <w:rsid w:val="00D126F6"/>
    <w:rsid w:val="00D14A70"/>
    <w:rsid w:val="00D37984"/>
    <w:rsid w:val="00D52DBF"/>
    <w:rsid w:val="00D60DE3"/>
    <w:rsid w:val="00D67F59"/>
    <w:rsid w:val="00D7110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7FEF"/>
    <w:rsid w:val="00E10D4C"/>
    <w:rsid w:val="00E14D82"/>
    <w:rsid w:val="00E20476"/>
    <w:rsid w:val="00E40A5C"/>
    <w:rsid w:val="00E63E56"/>
    <w:rsid w:val="00E7744F"/>
    <w:rsid w:val="00E91D6A"/>
    <w:rsid w:val="00E9721D"/>
    <w:rsid w:val="00EA06A1"/>
    <w:rsid w:val="00EA1DCC"/>
    <w:rsid w:val="00EB3702"/>
    <w:rsid w:val="00EB441C"/>
    <w:rsid w:val="00EB45F7"/>
    <w:rsid w:val="00EC54B6"/>
    <w:rsid w:val="00EE0E1C"/>
    <w:rsid w:val="00F01BA8"/>
    <w:rsid w:val="00F022E2"/>
    <w:rsid w:val="00F177A4"/>
    <w:rsid w:val="00F66614"/>
    <w:rsid w:val="00F75D7F"/>
    <w:rsid w:val="00F839F0"/>
    <w:rsid w:val="00F91307"/>
    <w:rsid w:val="00F91CA5"/>
    <w:rsid w:val="00FA33DB"/>
    <w:rsid w:val="00FA62DF"/>
    <w:rsid w:val="00FD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1FC9F3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64</TotalTime>
  <Pages>6</Pages>
  <Words>1756</Words>
  <Characters>10014</Characters>
  <Application>Microsoft Office Word</Application>
  <DocSecurity>0</DocSecurity>
  <Lines>83</Lines>
  <Paragraphs>23</Paragraphs>
  <ScaleCrop>false</ScaleCrop>
  <Company/>
  <LinksUpToDate>false</LinksUpToDate>
  <CharactersWithSpaces>11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74</cp:revision>
  <dcterms:created xsi:type="dcterms:W3CDTF">2020-12-11T08:51:00Z</dcterms:created>
  <dcterms:modified xsi:type="dcterms:W3CDTF">2021-03-14T04:10:00Z</dcterms:modified>
</cp:coreProperties>
</file>